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4143" w:rsidRDefault="00934B23" w:rsidP="00E81647">
      <w:pPr>
        <w:jc w:val="center"/>
        <w:rPr>
          <w:b/>
          <w:sz w:val="28"/>
          <w:szCs w:val="28"/>
        </w:rPr>
      </w:pPr>
      <w:r w:rsidRPr="00CF4808">
        <w:rPr>
          <w:b/>
          <w:sz w:val="28"/>
          <w:szCs w:val="28"/>
        </w:rPr>
        <w:t xml:space="preserve">Практическая работа  </w:t>
      </w:r>
      <w:r w:rsidR="00CF4808" w:rsidRPr="00CF4808">
        <w:rPr>
          <w:b/>
          <w:sz w:val="28"/>
          <w:szCs w:val="28"/>
        </w:rPr>
        <w:t>«</w:t>
      </w:r>
      <w:r w:rsidR="00E81647">
        <w:rPr>
          <w:b/>
          <w:sz w:val="28"/>
          <w:szCs w:val="28"/>
        </w:rPr>
        <w:t>Движение</w:t>
      </w:r>
      <w:r w:rsidR="00CF4808" w:rsidRPr="00CF4808">
        <w:rPr>
          <w:b/>
          <w:sz w:val="28"/>
          <w:szCs w:val="28"/>
        </w:rPr>
        <w:t>»</w:t>
      </w:r>
    </w:p>
    <w:p w:rsidR="006601BE" w:rsidRDefault="00B03C0C" w:rsidP="00E81647">
      <w:pPr>
        <w:jc w:val="center"/>
        <w:rPr>
          <w:b/>
          <w:sz w:val="28"/>
          <w:szCs w:val="28"/>
        </w:rPr>
      </w:pPr>
      <w:r w:rsidRPr="00B03C0C">
        <w:rPr>
          <w:b/>
          <w:sz w:val="28"/>
          <w:szCs w:val="28"/>
        </w:rPr>
        <w:t xml:space="preserve">Вариант </w:t>
      </w:r>
      <w:r w:rsidR="00DD41E2">
        <w:rPr>
          <w:b/>
          <w:sz w:val="28"/>
          <w:szCs w:val="28"/>
        </w:rPr>
        <w:t>2</w:t>
      </w:r>
    </w:p>
    <w:p w:rsidR="00E81647" w:rsidRPr="00E81647" w:rsidRDefault="00E81647">
      <w:pPr>
        <w:rPr>
          <w:b/>
          <w:sz w:val="28"/>
          <w:szCs w:val="28"/>
        </w:rPr>
      </w:pPr>
      <w:r>
        <w:rPr>
          <w:b/>
          <w:sz w:val="28"/>
          <w:szCs w:val="28"/>
        </w:rPr>
        <w:t>Выполнил:</w:t>
      </w:r>
    </w:p>
    <w:p w:rsidR="00C14CEE" w:rsidRPr="00E81647" w:rsidRDefault="000B386E" w:rsidP="00CF4808">
      <w:pPr>
        <w:pStyle w:val="a4"/>
        <w:keepNext/>
        <w:rPr>
          <w:b w:val="0"/>
          <w:sz w:val="24"/>
          <w:szCs w:val="24"/>
        </w:rPr>
      </w:pPr>
      <w:r w:rsidRPr="00E81647">
        <w:rPr>
          <w:b w:val="0"/>
          <w:sz w:val="24"/>
          <w:szCs w:val="24"/>
        </w:rPr>
        <w:t xml:space="preserve">Задание 1. </w:t>
      </w:r>
      <w:r w:rsidR="00B03C0C" w:rsidRPr="00E81647">
        <w:rPr>
          <w:b w:val="0"/>
          <w:sz w:val="24"/>
          <w:szCs w:val="24"/>
        </w:rPr>
        <w:t xml:space="preserve">Дан треугольник АВС и </w:t>
      </w:r>
      <w:proofErr w:type="gramStart"/>
      <w:r w:rsidR="00B03C0C" w:rsidRPr="00E81647">
        <w:rPr>
          <w:b w:val="0"/>
          <w:sz w:val="24"/>
          <w:szCs w:val="24"/>
        </w:rPr>
        <w:t>прямая</w:t>
      </w:r>
      <w:proofErr w:type="gramEnd"/>
      <w:r w:rsidR="00B03C0C" w:rsidRPr="00E81647">
        <w:rPr>
          <w:b w:val="0"/>
          <w:sz w:val="24"/>
          <w:szCs w:val="24"/>
        </w:rPr>
        <w:t xml:space="preserve">  </w:t>
      </w:r>
      <w:r w:rsidR="00B03C0C" w:rsidRPr="00E81647">
        <w:rPr>
          <w:b w:val="0"/>
          <w:i/>
          <w:sz w:val="24"/>
          <w:szCs w:val="24"/>
          <w:lang w:val="en-US"/>
        </w:rPr>
        <w:t>p</w:t>
      </w:r>
      <w:r w:rsidR="00B03C0C" w:rsidRPr="00E81647">
        <w:rPr>
          <w:b w:val="0"/>
          <w:sz w:val="24"/>
          <w:szCs w:val="24"/>
        </w:rPr>
        <w:t xml:space="preserve">. </w:t>
      </w:r>
      <w:r w:rsidRPr="00E81647">
        <w:rPr>
          <w:b w:val="0"/>
          <w:sz w:val="24"/>
          <w:szCs w:val="24"/>
        </w:rPr>
        <w:t xml:space="preserve">Построить </w:t>
      </w:r>
      <w:r w:rsidR="00B03C0C" w:rsidRPr="00E81647">
        <w:rPr>
          <w:b w:val="0"/>
          <w:sz w:val="24"/>
          <w:szCs w:val="24"/>
        </w:rPr>
        <w:t xml:space="preserve">фигуру </w:t>
      </w:r>
      <w:r w:rsidR="00B03C0C" w:rsidRPr="00E81647">
        <w:rPr>
          <w:b w:val="0"/>
          <w:sz w:val="24"/>
          <w:szCs w:val="24"/>
          <w:lang w:val="en-US"/>
        </w:rPr>
        <w:t>F</w:t>
      </w:r>
      <w:r w:rsidR="00B03C0C" w:rsidRPr="00E81647">
        <w:rPr>
          <w:b w:val="0"/>
          <w:sz w:val="24"/>
          <w:szCs w:val="24"/>
        </w:rPr>
        <w:t xml:space="preserve">, на которою отображается данный треугольник при осевой симметрии с осью </w:t>
      </w:r>
      <w:r w:rsidR="00B03C0C" w:rsidRPr="00E81647">
        <w:rPr>
          <w:b w:val="0"/>
          <w:i/>
          <w:sz w:val="24"/>
          <w:szCs w:val="24"/>
        </w:rPr>
        <w:t>р</w:t>
      </w:r>
      <w:r w:rsidR="00B03C0C" w:rsidRPr="00E81647">
        <w:rPr>
          <w:b w:val="0"/>
          <w:sz w:val="24"/>
          <w:szCs w:val="24"/>
        </w:rPr>
        <w:t>.</w:t>
      </w:r>
    </w:p>
    <w:p w:rsidR="000B386E" w:rsidRDefault="005C7DCD" w:rsidP="000B386E">
      <w:r>
        <w:pict>
          <v:group id="_x0000_s1116" editas="canvas" style="width:496.05pt;height:249.35pt;mso-position-horizontal-relative:char;mso-position-vertical-relative:line" coordorigin="2362,4821" coordsize="7200,361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17" type="#_x0000_t75" style="position:absolute;left:2362;top:4821;width:7200;height:3619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0" type="#_x0000_t202" style="position:absolute;left:5544;top:4911;width:307;height:316" stroked="f">
              <v:textbox>
                <w:txbxContent>
                  <w:p w:rsidR="00B03C0C" w:rsidRPr="00B03C0C" w:rsidRDefault="00B03C0C" w:rsidP="00B03C0C">
                    <w:pPr>
                      <w:rPr>
                        <w:i/>
                        <w:sz w:val="28"/>
                        <w:szCs w:val="28"/>
                      </w:rPr>
                    </w:pPr>
                    <w:proofErr w:type="spellStart"/>
                    <w:proofErr w:type="gramStart"/>
                    <w:r w:rsidRPr="00B03C0C">
                      <w:rPr>
                        <w:i/>
                        <w:sz w:val="28"/>
                        <w:szCs w:val="28"/>
                      </w:rPr>
                      <w:t>р</w:t>
                    </w:r>
                    <w:proofErr w:type="spellEnd"/>
                    <w:proofErr w:type="gramEnd"/>
                  </w:p>
                </w:txbxContent>
              </v:textbox>
            </v:shape>
            <v:shape id="_x0000_s1118" type="#_x0000_t202" style="position:absolute;left:2889;top:5934;width:304;height:317" stroked="f">
              <v:textbox>
                <w:txbxContent>
                  <w:p w:rsidR="000B386E" w:rsidRPr="000B386E" w:rsidRDefault="000B386E" w:rsidP="00B03C0C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19" type="#_x0000_t202" style="position:absolute;left:5392;top:6392;width:306;height:315" stroked="f">
              <v:textbox>
                <w:txbxContent>
                  <w:p w:rsidR="000B386E" w:rsidRPr="000B386E" w:rsidRDefault="000B386E" w:rsidP="00B03C0C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line id="_x0000_s1120" style="position:absolute;flip:x y" from="5555,4857" to="5894,8264" strokecolor="red"/>
            <v:shape id="_x0000_s1139" type="#_x0000_t202" style="position:absolute;left:4238;top:8124;width:306;height:316" stroked="f">
              <v:textbox>
                <w:txbxContent>
                  <w:p w:rsidR="00B03C0C" w:rsidRPr="000B386E" w:rsidRDefault="00B03C0C" w:rsidP="00B03C0C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38" type="#_x0000_t5" style="position:absolute;left:3326;top:5612;width:1793;height:2213;rotation:-3153796fd" adj="6505" strokecolor="green" strokeweight="2.25pt"/>
            <w10:wrap type="none"/>
            <w10:anchorlock/>
          </v:group>
        </w:pict>
      </w:r>
    </w:p>
    <w:p w:rsidR="00E81647" w:rsidRDefault="00E81647" w:rsidP="00E81647">
      <w:pPr>
        <w:pStyle w:val="a4"/>
        <w:keepNext/>
        <w:rPr>
          <w:b w:val="0"/>
          <w:sz w:val="24"/>
          <w:szCs w:val="24"/>
        </w:rPr>
      </w:pPr>
    </w:p>
    <w:p w:rsidR="00E81647" w:rsidRDefault="00E81647" w:rsidP="00E81647">
      <w:pPr>
        <w:pStyle w:val="a4"/>
        <w:keepNext/>
        <w:rPr>
          <w:b w:val="0"/>
          <w:sz w:val="24"/>
          <w:szCs w:val="24"/>
        </w:rPr>
      </w:pPr>
    </w:p>
    <w:p w:rsidR="00E81647" w:rsidRDefault="00E81647" w:rsidP="00E81647">
      <w:pPr>
        <w:pStyle w:val="a4"/>
        <w:keepNext/>
        <w:rPr>
          <w:b w:val="0"/>
          <w:sz w:val="24"/>
          <w:szCs w:val="24"/>
        </w:rPr>
      </w:pPr>
    </w:p>
    <w:p w:rsidR="00E81647" w:rsidRPr="00E81647" w:rsidRDefault="00B03C0C" w:rsidP="00E81647">
      <w:pPr>
        <w:pStyle w:val="a4"/>
        <w:keepNext/>
        <w:rPr>
          <w:b w:val="0"/>
          <w:sz w:val="24"/>
          <w:szCs w:val="24"/>
        </w:rPr>
      </w:pPr>
      <w:r w:rsidRPr="00E81647">
        <w:rPr>
          <w:b w:val="0"/>
          <w:sz w:val="24"/>
          <w:szCs w:val="24"/>
        </w:rPr>
        <w:t xml:space="preserve">Задание </w:t>
      </w:r>
      <w:r w:rsidR="00100920" w:rsidRPr="00E81647">
        <w:rPr>
          <w:b w:val="0"/>
          <w:sz w:val="24"/>
          <w:szCs w:val="24"/>
        </w:rPr>
        <w:t>2</w:t>
      </w:r>
      <w:r w:rsidRPr="00E81647">
        <w:rPr>
          <w:b w:val="0"/>
          <w:sz w:val="24"/>
          <w:szCs w:val="24"/>
        </w:rPr>
        <w:t xml:space="preserve">. </w:t>
      </w:r>
      <w:r w:rsidR="00E81647" w:rsidRPr="00E81647">
        <w:rPr>
          <w:b w:val="0"/>
          <w:sz w:val="24"/>
          <w:szCs w:val="24"/>
        </w:rPr>
        <w:t>Дан четырехугольник АВС</w:t>
      </w:r>
      <w:proofErr w:type="gramStart"/>
      <w:r w:rsidR="00E81647" w:rsidRPr="00E81647">
        <w:rPr>
          <w:b w:val="0"/>
          <w:sz w:val="24"/>
          <w:szCs w:val="24"/>
          <w:lang w:val="en-US"/>
        </w:rPr>
        <w:t>D</w:t>
      </w:r>
      <w:proofErr w:type="gramEnd"/>
      <w:r w:rsidR="00E81647" w:rsidRPr="00E81647">
        <w:rPr>
          <w:b w:val="0"/>
          <w:sz w:val="24"/>
          <w:szCs w:val="24"/>
        </w:rPr>
        <w:t xml:space="preserve"> и точка О. Построить фигуру </w:t>
      </w:r>
      <w:r w:rsidR="00E81647" w:rsidRPr="00E81647">
        <w:rPr>
          <w:b w:val="0"/>
          <w:sz w:val="24"/>
          <w:szCs w:val="24"/>
          <w:lang w:val="en-US"/>
        </w:rPr>
        <w:t>F</w:t>
      </w:r>
      <w:r w:rsidR="00E81647" w:rsidRPr="00E81647">
        <w:rPr>
          <w:b w:val="0"/>
          <w:sz w:val="24"/>
          <w:szCs w:val="24"/>
        </w:rPr>
        <w:t>, на которою отображается данный четырехугольник при центральной  симметрии с центром О.</w:t>
      </w:r>
    </w:p>
    <w:p w:rsidR="00B03C0C" w:rsidRDefault="005C7DCD" w:rsidP="00E81647">
      <w:pPr>
        <w:pStyle w:val="a4"/>
        <w:keepNext/>
      </w:pPr>
      <w:r>
        <w:pict>
          <v:group id="_x0000_s1177" editas="canvas" style="width:496.05pt;height:236.75pt;mso-position-horizontal-relative:char;mso-position-vertical-relative:line" coordorigin="2362,4821" coordsize="7200,3436">
            <o:lock v:ext="edit" aspectratio="t"/>
            <v:shape id="_x0000_s1178" type="#_x0000_t75" style="position:absolute;left:2362;top:4821;width:7200;height:3436" o:preferrelative="f">
              <v:fill o:detectmouseclick="t"/>
              <v:path o:extrusionok="t" o:connecttype="none"/>
              <o:lock v:ext="edit" text="t"/>
            </v:shape>
            <v:shape id="_x0000_s1179" type="#_x0000_t202" style="position:absolute;left:5393;top:6292;width:304;height:317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80" type="#_x0000_t202" style="position:absolute;left:6340;top:4912;width:305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181" type="#_x0000_t202" style="position:absolute;left:7460;top:5956;width:307;height:317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182" type="#_x0000_t202" style="position:absolute;left:7187;top:7752;width:307;height:314" stroked="f">
              <v:textbox>
                <w:txbxContent>
                  <w:p w:rsidR="00E81647" w:rsidRPr="002B3F18" w:rsidRDefault="00E81647" w:rsidP="00E81647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183" style="position:absolute;left:5288;top:5676;width:2741;height:1793;rotation:-18927192fd" coordsize="2175,3585" path="m,780l1050,,2175,1665,870,3585,,780xe" strokecolor="teal" strokeweight="2.25pt">
              <v:path arrowok="t"/>
            </v:shape>
            <v:shape id="_x0000_s1184" type="#_x0000_t202" style="position:absolute;left:6297;top:6325;width:304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О</w:t>
                    </w:r>
                  </w:p>
                </w:txbxContent>
              </v:textbox>
            </v:shape>
            <v:shape id="_x0000_s1185" type="#_x0000_t202" style="position:absolute;left:6083;top:6356;width:302;height:409" filled="f" stroked="f">
              <v:textbox style="mso-next-textbox:#_x0000_s1185">
                <w:txbxContent>
                  <w:p w:rsidR="00E81647" w:rsidRPr="00E46F46" w:rsidRDefault="00E81647" w:rsidP="00E81647">
                    <w:pPr>
                      <w:rPr>
                        <w:sz w:val="36"/>
                        <w:szCs w:val="36"/>
                      </w:rPr>
                    </w:pPr>
                    <w:r w:rsidRPr="00E46F46">
                      <w:rPr>
                        <w:rFonts w:ascii="Algerian" w:hAnsi="Algerian"/>
                        <w:sz w:val="36"/>
                        <w:szCs w:val="36"/>
                      </w:rPr>
                      <w:t>•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B386E" w:rsidRDefault="000B386E" w:rsidP="000B386E"/>
    <w:p w:rsidR="000B386E" w:rsidRDefault="000B386E" w:rsidP="000B386E"/>
    <w:p w:rsidR="000B386E" w:rsidRDefault="000B386E" w:rsidP="000B386E"/>
    <w:p w:rsidR="00E81647" w:rsidRPr="00E81647" w:rsidRDefault="00817BCB" w:rsidP="00E81647">
      <w:pPr>
        <w:pStyle w:val="a4"/>
        <w:keepNext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lastRenderedPageBreak/>
        <w:t>Задание 3</w:t>
      </w:r>
      <w:r w:rsidR="00E81647" w:rsidRPr="00E81647">
        <w:rPr>
          <w:b w:val="0"/>
          <w:sz w:val="24"/>
          <w:szCs w:val="24"/>
        </w:rPr>
        <w:t xml:space="preserve">. Дан треугольник АВС и вектор </w:t>
      </w:r>
      <w:r w:rsidR="00E81647" w:rsidRPr="00E81647">
        <w:rPr>
          <w:b w:val="0"/>
          <w:position w:val="-6"/>
          <w:sz w:val="24"/>
          <w:szCs w:val="24"/>
        </w:rPr>
        <w:object w:dxaOrig="240" w:dyaOrig="480">
          <v:shape id="_x0000_i1027" type="#_x0000_t75" style="width:12pt;height:24pt" o:ole="">
            <v:imagedata r:id="rId5" o:title=""/>
          </v:shape>
          <o:OLEObject Type="Embed" ProgID="Equation.DSMT4" ShapeID="_x0000_i1027" DrawAspect="Content" ObjectID="_1425125556" r:id="rId6"/>
        </w:object>
      </w:r>
      <w:r w:rsidR="00E81647" w:rsidRPr="00E81647">
        <w:rPr>
          <w:b w:val="0"/>
          <w:sz w:val="24"/>
          <w:szCs w:val="24"/>
        </w:rPr>
        <w:t xml:space="preserve">. Построить фигуру </w:t>
      </w:r>
      <w:r w:rsidR="00E81647" w:rsidRPr="00E81647">
        <w:rPr>
          <w:b w:val="0"/>
          <w:sz w:val="24"/>
          <w:szCs w:val="24"/>
          <w:lang w:val="en-US"/>
        </w:rPr>
        <w:t>F</w:t>
      </w:r>
      <w:r w:rsidR="00E81647" w:rsidRPr="00E81647">
        <w:rPr>
          <w:b w:val="0"/>
          <w:sz w:val="24"/>
          <w:szCs w:val="24"/>
        </w:rPr>
        <w:t xml:space="preserve">, на которою отображается данный треугольник при параллельном переносе на вектор </w:t>
      </w:r>
      <w:r w:rsidR="00E81647" w:rsidRPr="00E81647">
        <w:rPr>
          <w:b w:val="0"/>
          <w:position w:val="-6"/>
          <w:sz w:val="24"/>
          <w:szCs w:val="24"/>
        </w:rPr>
        <w:object w:dxaOrig="240" w:dyaOrig="480">
          <v:shape id="_x0000_i1028" type="#_x0000_t75" style="width:12pt;height:24pt" o:ole="">
            <v:imagedata r:id="rId5" o:title=""/>
          </v:shape>
          <o:OLEObject Type="Embed" ProgID="Equation.DSMT4" ShapeID="_x0000_i1028" DrawAspect="Content" ObjectID="_1425125557" r:id="rId7"/>
        </w:object>
      </w:r>
      <w:r w:rsidR="00E81647" w:rsidRPr="00E81647">
        <w:rPr>
          <w:b w:val="0"/>
          <w:sz w:val="24"/>
          <w:szCs w:val="24"/>
        </w:rPr>
        <w:t>.</w:t>
      </w:r>
    </w:p>
    <w:p w:rsidR="00E81647" w:rsidRPr="00E81647" w:rsidRDefault="005C7DCD" w:rsidP="00E81647">
      <w:r>
        <w:pict>
          <v:group id="_x0000_s1186" editas="canvas" style="width:496.05pt;height:159.2pt;mso-position-horizontal-relative:char;mso-position-vertical-relative:line" coordorigin="2362,4821" coordsize="7200,2311">
            <o:lock v:ext="edit" aspectratio="t"/>
            <v:shape id="_x0000_s1187" type="#_x0000_t75" style="position:absolute;left:2362;top:4821;width:7200;height:2311" o:preferrelative="f">
              <v:fill o:detectmouseclick="t"/>
              <v:path o:extrusionok="t" o:connecttype="none"/>
              <o:lock v:ext="edit" text="t"/>
            </v:shape>
            <v:shape id="_x0000_s1188" type="#_x0000_t202" style="position:absolute;left:6733;top:4944;width:302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89" type="#_x0000_t202" style="position:absolute;left:8386;top:4821;width:306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190" type="#_x0000_t202" style="position:absolute;left:8364;top:6185;width:305;height:315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191" type="#_x0000_t5" style="position:absolute;left:7105;top:5079;width:1189;height:1328;rotation:17109627fd" adj="21600" strokecolor="green" strokeweight="2.25pt"/>
            <v:line id="_x0000_s1192" style="position:absolute;flip:x" from="3706,4933" to="5356,5488" strokeweight="3pt">
              <v:stroke endarrow="block"/>
            </v:line>
            <v:shape id="_x0000_s1193" type="#_x0000_t75" style="position:absolute;left:4057;top:4925;width:222;height:450">
              <v:imagedata r:id="rId8" o:title=""/>
            </v:shape>
            <w10:wrap type="none"/>
            <w10:anchorlock/>
          </v:group>
          <o:OLEObject Type="Embed" ProgID="Equation.DSMT4" ShapeID="_x0000_s1193" DrawAspect="Content" ObjectID="_1425125559" r:id="rId9"/>
        </w:pict>
      </w:r>
    </w:p>
    <w:p w:rsidR="00E81647" w:rsidRPr="00E81647" w:rsidRDefault="00817BCB" w:rsidP="00E81647">
      <w:pPr>
        <w:pStyle w:val="a4"/>
        <w:keepNext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Задание 4</w:t>
      </w:r>
      <w:r w:rsidR="00E81647" w:rsidRPr="00E81647">
        <w:rPr>
          <w:b w:val="0"/>
          <w:sz w:val="24"/>
          <w:szCs w:val="24"/>
        </w:rPr>
        <w:t>. Дан параллелограмм АВС</w:t>
      </w:r>
      <w:proofErr w:type="gramStart"/>
      <w:r w:rsidR="00E81647" w:rsidRPr="00E81647">
        <w:rPr>
          <w:b w:val="0"/>
          <w:sz w:val="24"/>
          <w:szCs w:val="24"/>
          <w:lang w:val="en-US"/>
        </w:rPr>
        <w:t>D</w:t>
      </w:r>
      <w:proofErr w:type="gramEnd"/>
      <w:r w:rsidR="00E81647" w:rsidRPr="00E81647">
        <w:rPr>
          <w:b w:val="0"/>
          <w:sz w:val="24"/>
          <w:szCs w:val="24"/>
        </w:rPr>
        <w:t xml:space="preserve">. Построить фигуру </w:t>
      </w:r>
      <w:r w:rsidR="00E81647" w:rsidRPr="00E81647">
        <w:rPr>
          <w:b w:val="0"/>
          <w:sz w:val="24"/>
          <w:szCs w:val="24"/>
          <w:lang w:val="en-US"/>
        </w:rPr>
        <w:t>F</w:t>
      </w:r>
      <w:r w:rsidR="00E81647" w:rsidRPr="00E81647">
        <w:rPr>
          <w:b w:val="0"/>
          <w:sz w:val="24"/>
          <w:szCs w:val="24"/>
        </w:rPr>
        <w:t xml:space="preserve">, на которою отображается данный параллелограмм при параллельном переносе на вектор </w:t>
      </w:r>
      <w:r w:rsidR="00E81647" w:rsidRPr="00E81647">
        <w:rPr>
          <w:b w:val="0"/>
          <w:position w:val="-4"/>
          <w:sz w:val="24"/>
          <w:szCs w:val="24"/>
        </w:rPr>
        <w:object w:dxaOrig="460" w:dyaOrig="460">
          <v:shape id="_x0000_i1031" type="#_x0000_t75" style="width:23.25pt;height:23.25pt" o:ole="">
            <v:imagedata r:id="rId10" o:title=""/>
          </v:shape>
          <o:OLEObject Type="Embed" ProgID="Equation.DSMT4" ShapeID="_x0000_i1031" DrawAspect="Content" ObjectID="_1425125558" r:id="rId11"/>
        </w:object>
      </w:r>
      <w:r w:rsidR="00E81647" w:rsidRPr="00E81647">
        <w:rPr>
          <w:b w:val="0"/>
          <w:sz w:val="24"/>
          <w:szCs w:val="24"/>
        </w:rPr>
        <w:t>.</w:t>
      </w:r>
    </w:p>
    <w:p w:rsidR="00E81647" w:rsidRDefault="00E81647" w:rsidP="00E81647"/>
    <w:p w:rsidR="00E81647" w:rsidRDefault="005C7DCD" w:rsidP="00B00869">
      <w:pPr>
        <w:rPr>
          <w:sz w:val="28"/>
          <w:szCs w:val="28"/>
        </w:rPr>
      </w:pPr>
      <w:r w:rsidRPr="005C7DCD">
        <w:pict>
          <v:group id="_x0000_s1194" editas="canvas" style="width:496.05pt;height:222.8pt;mso-position-horizontal-relative:char;mso-position-vertical-relative:line" coordorigin="2362,4538" coordsize="7200,3233">
            <o:lock v:ext="edit" aspectratio="t"/>
            <v:shape id="_x0000_s1195" type="#_x0000_t75" style="position:absolute;left:2362;top:4538;width:7200;height:3233" o:preferrelative="f">
              <v:fill o:detectmouseclick="t"/>
              <v:path o:extrusionok="t" o:connecttype="none"/>
              <o:lock v:ext="edit" text="t"/>
            </v:shape>
            <v:shape id="_x0000_s1196" type="#_x0000_t202" style="position:absolute;left:2834;top:6376;width:304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197" type="#_x0000_t202" style="position:absolute;left:3629;top:4538;width:306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198" type="#_x0000_t202" style="position:absolute;left:5708;top:4559;width:307;height:317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199" type="#_x0000_t202" style="position:absolute;left:5000;top:6344;width:307;height:315" stroked="f">
              <v:textbox>
                <w:txbxContent>
                  <w:p w:rsidR="00E81647" w:rsidRPr="002B3F18" w:rsidRDefault="00E81647" w:rsidP="00E81647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D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200" type="#_x0000_t7" style="position:absolute;left:2987;top:4848;width:2927;height:1480" strokecolor="teal" strokeweight="2.25pt"/>
            <v:line id="_x0000_s1201" style="position:absolute" from="3706,4848" to="5175,6317" strokeweight="3pt">
              <v:stroke endarrow="block"/>
            </v:line>
            <w10:wrap type="none"/>
            <w10:anchorlock/>
          </v:group>
        </w:pict>
      </w:r>
    </w:p>
    <w:p w:rsidR="00E81647" w:rsidRPr="00E81647" w:rsidRDefault="00817BCB" w:rsidP="00E81647">
      <w:pPr>
        <w:pStyle w:val="a4"/>
        <w:keepNext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Задание 5</w:t>
      </w:r>
      <w:r w:rsidR="00E81647" w:rsidRPr="00E81647">
        <w:rPr>
          <w:b w:val="0"/>
          <w:sz w:val="24"/>
          <w:szCs w:val="24"/>
        </w:rPr>
        <w:t xml:space="preserve">. </w:t>
      </w:r>
      <w:proofErr w:type="gramStart"/>
      <w:r w:rsidR="00E81647" w:rsidRPr="00E81647">
        <w:rPr>
          <w:b w:val="0"/>
          <w:sz w:val="24"/>
          <w:szCs w:val="24"/>
        </w:rPr>
        <w:t xml:space="preserve">Дан треугольник АВС и точка О. Построить фигуру </w:t>
      </w:r>
      <w:r w:rsidR="00E81647" w:rsidRPr="00E81647">
        <w:rPr>
          <w:b w:val="0"/>
          <w:sz w:val="24"/>
          <w:szCs w:val="24"/>
          <w:lang w:val="en-US"/>
        </w:rPr>
        <w:t>F</w:t>
      </w:r>
      <w:r w:rsidR="00E81647" w:rsidRPr="00E81647">
        <w:rPr>
          <w:b w:val="0"/>
          <w:sz w:val="24"/>
          <w:szCs w:val="24"/>
        </w:rPr>
        <w:t>, на которою отображается данный треугольник при повороте вокруг центра О на 35</w:t>
      </w:r>
      <w:r w:rsidR="00E81647" w:rsidRPr="00E81647">
        <w:rPr>
          <w:b w:val="0"/>
          <w:sz w:val="24"/>
          <w:szCs w:val="24"/>
          <w:vertAlign w:val="superscript"/>
        </w:rPr>
        <w:t>0</w:t>
      </w:r>
      <w:r w:rsidR="00E81647" w:rsidRPr="00E81647">
        <w:rPr>
          <w:b w:val="0"/>
          <w:sz w:val="24"/>
          <w:szCs w:val="24"/>
        </w:rPr>
        <w:t xml:space="preserve"> против часовой стрелки.</w:t>
      </w:r>
      <w:proofErr w:type="gramEnd"/>
    </w:p>
    <w:p w:rsidR="00801F90" w:rsidRPr="00E81647" w:rsidRDefault="005C7DCD" w:rsidP="00E81647">
      <w:pPr>
        <w:rPr>
          <w:sz w:val="28"/>
          <w:szCs w:val="28"/>
        </w:rPr>
      </w:pPr>
      <w:r w:rsidRPr="005C7DCD">
        <w:pict>
          <v:group id="_x0000_s1202" editas="canvas" style="width:496.05pt;height:205pt;mso-position-horizontal-relative:char;mso-position-vertical-relative:line" coordorigin="2362,4821" coordsize="7200,2975">
            <o:lock v:ext="edit" aspectratio="t"/>
            <v:shape id="_x0000_s1203" type="#_x0000_t75" style="position:absolute;left:2362;top:4821;width:7200;height:2975" o:preferrelative="f">
              <v:fill o:detectmouseclick="t"/>
              <v:path o:extrusionok="t" o:connecttype="none"/>
              <o:lock v:ext="edit" text="t"/>
            </v:shape>
            <v:shape id="_x0000_s1204" type="#_x0000_t202" style="position:absolute;left:6033;top:7300;width:307;height:315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О</w:t>
                    </w:r>
                  </w:p>
                </w:txbxContent>
              </v:textbox>
            </v:shape>
            <v:shape id="_x0000_s1205" type="#_x0000_t202" style="position:absolute;left:6033;top:7064;width:307;height:317" stroked="f">
              <v:textbox>
                <w:txbxContent>
                  <w:p w:rsidR="00E81647" w:rsidRPr="00E46F46" w:rsidRDefault="00E81647" w:rsidP="00E81647">
                    <w:pPr>
                      <w:rPr>
                        <w:szCs w:val="28"/>
                      </w:rPr>
                    </w:pPr>
                    <w:r>
                      <w:rPr>
                        <w:rFonts w:ascii="Algerian" w:hAnsi="Algerian"/>
                        <w:sz w:val="28"/>
                        <w:szCs w:val="28"/>
                      </w:rPr>
                      <w:t>•</w:t>
                    </w:r>
                  </w:p>
                </w:txbxContent>
              </v:textbox>
            </v:shape>
            <v:shape id="_x0000_s1206" type="#_x0000_t202" style="position:absolute;left:6340;top:6455;width:305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 w:rsidRPr="000B386E">
                      <w:rPr>
                        <w:sz w:val="28"/>
                        <w:szCs w:val="28"/>
                      </w:rPr>
                      <w:t>А</w:t>
                    </w:r>
                  </w:p>
                </w:txbxContent>
              </v:textbox>
            </v:shape>
            <v:shape id="_x0000_s1207" type="#_x0000_t202" style="position:absolute;left:8037;top:5870;width:306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В</w:t>
                    </w:r>
                  </w:p>
                </w:txbxContent>
              </v:textbox>
            </v:shape>
            <v:shape id="_x0000_s1208" type="#_x0000_t202" style="position:absolute;left:7656;top:7480;width:306;height:316" stroked="f">
              <v:textbox>
                <w:txbxContent>
                  <w:p w:rsidR="00E81647" w:rsidRPr="000B386E" w:rsidRDefault="00E81647" w:rsidP="00E8164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_x0000_s1209" type="#_x0000_t5" style="position:absolute;left:6559;top:6004;width:1465;height:1290;rotation:18700679fd" adj="6505" strokecolor="green" strokeweight="2.25pt"/>
            <w10:wrap type="none"/>
            <w10:anchorlock/>
          </v:group>
        </w:pict>
      </w:r>
    </w:p>
    <w:sectPr w:rsidR="00801F90" w:rsidRPr="00E81647" w:rsidSect="009C5A09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B2FE7"/>
    <w:multiLevelType w:val="hybridMultilevel"/>
    <w:tmpl w:val="1174DD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635F5E"/>
    <w:multiLevelType w:val="multilevel"/>
    <w:tmpl w:val="F4AE730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C725C0"/>
    <w:multiLevelType w:val="hybridMultilevel"/>
    <w:tmpl w:val="F4AE730E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2C39AF"/>
    <w:multiLevelType w:val="hybridMultilevel"/>
    <w:tmpl w:val="3CFE69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characterSpacingControl w:val="doNotCompress"/>
  <w:compat/>
  <w:rsids>
    <w:rsidRoot w:val="00934B23"/>
    <w:rsid w:val="00051C28"/>
    <w:rsid w:val="000B386E"/>
    <w:rsid w:val="00100920"/>
    <w:rsid w:val="0013302E"/>
    <w:rsid w:val="0013646A"/>
    <w:rsid w:val="001D4143"/>
    <w:rsid w:val="001D57D6"/>
    <w:rsid w:val="00213871"/>
    <w:rsid w:val="002B3F18"/>
    <w:rsid w:val="003233F3"/>
    <w:rsid w:val="003F7888"/>
    <w:rsid w:val="005C630C"/>
    <w:rsid w:val="005C7DCD"/>
    <w:rsid w:val="005D0D19"/>
    <w:rsid w:val="006601BE"/>
    <w:rsid w:val="007A4503"/>
    <w:rsid w:val="00801F90"/>
    <w:rsid w:val="00817BCB"/>
    <w:rsid w:val="00850FD1"/>
    <w:rsid w:val="008626A0"/>
    <w:rsid w:val="00902D88"/>
    <w:rsid w:val="00934B23"/>
    <w:rsid w:val="009C5A09"/>
    <w:rsid w:val="009F572A"/>
    <w:rsid w:val="00A810E0"/>
    <w:rsid w:val="00AA4715"/>
    <w:rsid w:val="00AD5306"/>
    <w:rsid w:val="00B00869"/>
    <w:rsid w:val="00B03C0C"/>
    <w:rsid w:val="00C14CEE"/>
    <w:rsid w:val="00C257B8"/>
    <w:rsid w:val="00CF4808"/>
    <w:rsid w:val="00D10AC6"/>
    <w:rsid w:val="00D45CAC"/>
    <w:rsid w:val="00D86996"/>
    <w:rsid w:val="00DB7B59"/>
    <w:rsid w:val="00DD41E2"/>
    <w:rsid w:val="00E212B4"/>
    <w:rsid w:val="00E63562"/>
    <w:rsid w:val="00E81647"/>
    <w:rsid w:val="00F1704E"/>
    <w:rsid w:val="00F304AA"/>
    <w:rsid w:val="00F32074"/>
    <w:rsid w:val="00F76294"/>
    <w:rsid w:val="00F87F0B"/>
    <w:rsid w:val="00FC59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14">
      <o:colormru v:ext="edit" colors="#eaeaea"/>
      <o:colormenu v:ext="edit" fillcolor="black" strokecolor="teal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C7DCD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364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caption"/>
    <w:basedOn w:val="a"/>
    <w:next w:val="a"/>
    <w:qFormat/>
    <w:rsid w:val="0013646A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17</Words>
  <Characters>90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севая симметрия. Вариант 2</vt:lpstr>
    </vt:vector>
  </TitlesOfParts>
  <Company>vaz</Company>
  <LinksUpToDate>false</LinksUpToDate>
  <CharactersWithSpaces>1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евая симметрия. Вариант 2</dc:title>
  <dc:subject>Практическая работа по геометрии</dc:subject>
  <dc:creator>mathvaz.ru</dc:creator>
  <cp:lastModifiedBy>Оксана Анатальевна</cp:lastModifiedBy>
  <cp:revision>3</cp:revision>
  <cp:lastPrinted>2013-03-18T08:20:00Z</cp:lastPrinted>
  <dcterms:created xsi:type="dcterms:W3CDTF">2013-03-17T06:56:00Z</dcterms:created>
  <dcterms:modified xsi:type="dcterms:W3CDTF">2013-03-18T08:26:00Z</dcterms:modified>
</cp:coreProperties>
</file>